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77D7" w:rsidRPr="0072182D" w:rsidRDefault="005877D7" w:rsidP="005877D7">
      <w:pPr>
        <w:spacing w:before="320" w:after="12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2182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Synthesis, Characterization Anti-glycation and Anti-Oxidant Activities of </w:t>
      </w:r>
      <w:proofErr w:type="spellStart"/>
      <w:r w:rsidRPr="0072182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ulfanilamide</w:t>
      </w:r>
      <w:proofErr w:type="spellEnd"/>
      <w:r w:rsidRPr="0072182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Schiff Base Metal Chelates</w:t>
      </w:r>
    </w:p>
    <w:p w:rsidR="005877D7" w:rsidRDefault="005877D7" w:rsidP="005877D7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2182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uhammad Yaqoob</w:t>
      </w:r>
      <w:r w:rsidRPr="0072182D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1</w:t>
      </w:r>
      <w:r w:rsidRPr="0072182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proofErr w:type="spellStart"/>
      <w:r w:rsidRPr="0072182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aqas</w:t>
      </w:r>
      <w:proofErr w:type="spellEnd"/>
      <w:r w:rsidRPr="0072182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Jamil</w:t>
      </w:r>
      <w:r w:rsidRPr="0072182D">
        <w:rPr>
          <w:rStyle w:val="FootnoteReference"/>
          <w:rFonts w:ascii="Times New Roman" w:hAnsi="Times New Roman" w:cs="Times New Roman"/>
          <w:b/>
          <w:color w:val="000000" w:themeColor="text1"/>
          <w:sz w:val="24"/>
          <w:szCs w:val="24"/>
        </w:rPr>
        <w:footnoteReference w:id="1"/>
      </w:r>
      <w:r w:rsidRPr="0072182D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 Muhammad Taha</w:t>
      </w:r>
      <w:r w:rsidRPr="00A86560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orath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Solangi</w:t>
      </w:r>
      <w:r w:rsidRPr="00A86560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1</w:t>
      </w:r>
    </w:p>
    <w:p w:rsidR="005877D7" w:rsidRPr="00A86560" w:rsidRDefault="005877D7" w:rsidP="005877D7">
      <w:pPr>
        <w:jc w:val="center"/>
        <w:rPr>
          <w:rFonts w:ascii="Times New Roman" w:hAnsi="Times New Roman" w:cs="Times New Roman"/>
          <w:i/>
          <w:color w:val="000000" w:themeColor="text1"/>
          <w:sz w:val="20"/>
          <w:szCs w:val="20"/>
        </w:rPr>
      </w:pPr>
      <w:r w:rsidRPr="00A86560">
        <w:rPr>
          <w:rFonts w:ascii="Times New Roman" w:hAnsi="Times New Roman" w:cs="Times New Roman"/>
          <w:i/>
          <w:color w:val="000000" w:themeColor="text1"/>
          <w:sz w:val="20"/>
          <w:szCs w:val="20"/>
          <w:vertAlign w:val="superscript"/>
        </w:rPr>
        <w:t>1</w:t>
      </w:r>
      <w:r w:rsidRPr="00A86560">
        <w:rPr>
          <w:rFonts w:ascii="Times New Roman" w:hAnsi="Times New Roman" w:cs="Times New Roman"/>
          <w:i/>
          <w:color w:val="000000" w:themeColor="text1"/>
          <w:sz w:val="20"/>
          <w:szCs w:val="20"/>
        </w:rPr>
        <w:t xml:space="preserve">Institute of Advanced Research Studies.in Chemical Sciences, University of Sindh, </w:t>
      </w:r>
      <w:proofErr w:type="spellStart"/>
      <w:r w:rsidRPr="00A86560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Jamshoro</w:t>
      </w:r>
      <w:proofErr w:type="spellEnd"/>
    </w:p>
    <w:p w:rsidR="005877D7" w:rsidRPr="00A86560" w:rsidRDefault="005877D7" w:rsidP="005877D7">
      <w:pPr>
        <w:spacing w:after="0"/>
        <w:jc w:val="center"/>
        <w:rPr>
          <w:rFonts w:ascii="Times New Roman" w:hAnsi="Times New Roman" w:cs="Times New Roman"/>
          <w:i/>
          <w:color w:val="000000" w:themeColor="text1"/>
          <w:sz w:val="20"/>
          <w:szCs w:val="20"/>
        </w:rPr>
      </w:pPr>
      <w:r w:rsidRPr="00A86560">
        <w:rPr>
          <w:rFonts w:ascii="Times New Roman" w:hAnsi="Times New Roman" w:cs="Times New Roman"/>
          <w:i/>
          <w:sz w:val="20"/>
          <w:szCs w:val="20"/>
          <w:vertAlign w:val="superscript"/>
        </w:rPr>
        <w:t>2</w:t>
      </w:r>
      <w:r w:rsidRPr="00A86560">
        <w:rPr>
          <w:rFonts w:ascii="Times New Roman" w:hAnsi="Times New Roman" w:cs="Times New Roman"/>
          <w:i/>
          <w:sz w:val="20"/>
          <w:szCs w:val="20"/>
        </w:rPr>
        <w:t xml:space="preserve">Institute for Research and Medical Consultations (IRMC), Imam </w:t>
      </w:r>
      <w:proofErr w:type="spellStart"/>
      <w:r w:rsidRPr="00A86560">
        <w:rPr>
          <w:rFonts w:ascii="Times New Roman" w:hAnsi="Times New Roman" w:cs="Times New Roman"/>
          <w:i/>
          <w:sz w:val="20"/>
          <w:szCs w:val="20"/>
        </w:rPr>
        <w:t>Abdulrahman</w:t>
      </w:r>
      <w:proofErr w:type="spellEnd"/>
      <w:r w:rsidRPr="00A86560">
        <w:rPr>
          <w:rFonts w:ascii="Times New Roman" w:hAnsi="Times New Roman" w:cs="Times New Roman"/>
          <w:i/>
          <w:sz w:val="20"/>
          <w:szCs w:val="20"/>
        </w:rPr>
        <w:t xml:space="preserve"> Bin Faisal University, Dammam, Saudi Arabia</w:t>
      </w:r>
    </w:p>
    <w:p w:rsidR="000425A1" w:rsidRPr="002E70F4" w:rsidRDefault="007A5568" w:rsidP="002E70F4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C6D53">
        <w:rPr>
          <w:rFonts w:ascii="Times New Roman" w:hAnsi="Times New Roman" w:cs="Times New Roman"/>
          <w:b/>
          <w:sz w:val="24"/>
          <w:szCs w:val="24"/>
        </w:rPr>
        <w:t>Graphical Abstract:</w:t>
      </w:r>
    </w:p>
    <w:p w:rsidR="0065352E" w:rsidRDefault="0065352E"/>
    <w:bookmarkStart w:id="0" w:name="_GoBack"/>
    <w:p w:rsidR="002E70F4" w:rsidRDefault="00EB3463">
      <w:r>
        <w:object w:dxaOrig="10238" w:dyaOrig="70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50.75pt;height:311.25pt" o:ole="">
            <v:imagedata r:id="rId6" o:title=""/>
          </v:shape>
          <o:OLEObject Type="Embed" ProgID="ChemDraw.Document.6.0" ShapeID="_x0000_i1029" DrawAspect="Content" ObjectID="_1706691050" r:id="rId7"/>
        </w:object>
      </w:r>
      <w:bookmarkEnd w:id="0"/>
    </w:p>
    <w:p w:rsidR="000425A1" w:rsidRDefault="000425A1"/>
    <w:p w:rsidR="000425A1" w:rsidRDefault="000425A1"/>
    <w:p w:rsidR="000425A1" w:rsidRDefault="000425A1"/>
    <w:p w:rsidR="00EB3EBA" w:rsidRDefault="00EB3EBA"/>
    <w:sectPr w:rsidR="00EB3EBA" w:rsidSect="00072A0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5142" w:rsidRDefault="00775142" w:rsidP="00EC18D3">
      <w:pPr>
        <w:spacing w:after="0" w:line="240" w:lineRule="auto"/>
      </w:pPr>
      <w:r>
        <w:separator/>
      </w:r>
    </w:p>
  </w:endnote>
  <w:endnote w:type="continuationSeparator" w:id="0">
    <w:p w:rsidR="00775142" w:rsidRDefault="00775142" w:rsidP="00EC18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5142" w:rsidRDefault="00775142" w:rsidP="00EC18D3">
      <w:pPr>
        <w:spacing w:after="0" w:line="240" w:lineRule="auto"/>
      </w:pPr>
      <w:r>
        <w:separator/>
      </w:r>
    </w:p>
  </w:footnote>
  <w:footnote w:type="continuationSeparator" w:id="0">
    <w:p w:rsidR="00775142" w:rsidRDefault="00775142" w:rsidP="00EC18D3">
      <w:pPr>
        <w:spacing w:after="0" w:line="240" w:lineRule="auto"/>
      </w:pPr>
      <w:r>
        <w:continuationSeparator/>
      </w:r>
    </w:p>
  </w:footnote>
  <w:footnote w:id="1">
    <w:p w:rsidR="005877D7" w:rsidRDefault="005877D7" w:rsidP="005877D7">
      <w:pPr>
        <w:pStyle w:val="FootnoteText"/>
      </w:pPr>
      <w:r>
        <w:rPr>
          <w:rStyle w:val="FootnoteReference"/>
        </w:rPr>
        <w:footnoteRef/>
      </w:r>
      <w:r w:rsidRPr="001766A3">
        <w:rPr>
          <w:rFonts w:ascii="Times New Roman" w:hAnsi="Times New Roman"/>
          <w:i/>
          <w:lang w:eastAsia="ar-JO" w:bidi="ar-JO"/>
        </w:rPr>
        <w:t>Corresponding Authors:</w:t>
      </w:r>
      <w:r>
        <w:rPr>
          <w:rFonts w:ascii="Times New Roman" w:hAnsi="Times New Roman"/>
          <w:i/>
          <w:lang w:eastAsia="ar-JO" w:bidi="ar-JO"/>
        </w:rPr>
        <w:t xml:space="preserve"> waqas.jamil@usindh.edu.pk; Tel.+923322324551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A5568"/>
    <w:rsid w:val="000425A1"/>
    <w:rsid w:val="00072A0B"/>
    <w:rsid w:val="000F6C6E"/>
    <w:rsid w:val="00143DA0"/>
    <w:rsid w:val="002E70F4"/>
    <w:rsid w:val="003A09AA"/>
    <w:rsid w:val="004C0414"/>
    <w:rsid w:val="005877D7"/>
    <w:rsid w:val="005B14E7"/>
    <w:rsid w:val="005B473D"/>
    <w:rsid w:val="005E1F3E"/>
    <w:rsid w:val="0065352E"/>
    <w:rsid w:val="0068605D"/>
    <w:rsid w:val="00775142"/>
    <w:rsid w:val="007A5568"/>
    <w:rsid w:val="00964B79"/>
    <w:rsid w:val="0097140C"/>
    <w:rsid w:val="00A17B04"/>
    <w:rsid w:val="00AB6D15"/>
    <w:rsid w:val="00BC046B"/>
    <w:rsid w:val="00C40785"/>
    <w:rsid w:val="00D671C9"/>
    <w:rsid w:val="00D71460"/>
    <w:rsid w:val="00DD52F5"/>
    <w:rsid w:val="00E24107"/>
    <w:rsid w:val="00EB3463"/>
    <w:rsid w:val="00EB3EBA"/>
    <w:rsid w:val="00EC18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EE1FDF8-F1EA-4CF0-875F-252DEC0F0C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2A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EC18D3"/>
    <w:rPr>
      <w:color w:val="0000FF"/>
      <w:u w:val="single"/>
    </w:rPr>
  </w:style>
  <w:style w:type="paragraph" w:styleId="FootnoteText">
    <w:name w:val="footnote text"/>
    <w:basedOn w:val="Normal"/>
    <w:link w:val="FootnoteTextChar"/>
    <w:unhideWhenUsed/>
    <w:rsid w:val="00EC18D3"/>
    <w:pPr>
      <w:spacing w:after="0" w:line="240" w:lineRule="auto"/>
    </w:pPr>
    <w:rPr>
      <w:rFonts w:eastAsiaTheme="minorHAnsi"/>
      <w:sz w:val="20"/>
      <w:szCs w:val="20"/>
      <w:lang w:val="en-US" w:eastAsia="en-US"/>
    </w:rPr>
  </w:style>
  <w:style w:type="character" w:customStyle="1" w:styleId="FootnoteTextChar">
    <w:name w:val="Footnote Text Char"/>
    <w:basedOn w:val="DefaultParagraphFont"/>
    <w:link w:val="FootnoteText"/>
    <w:rsid w:val="00EC18D3"/>
    <w:rPr>
      <w:rFonts w:eastAsiaTheme="minorHAnsi"/>
      <w:sz w:val="20"/>
      <w:szCs w:val="20"/>
      <w:lang w:val="en-US" w:eastAsia="en-US"/>
    </w:rPr>
  </w:style>
  <w:style w:type="character" w:styleId="FootnoteReference">
    <w:name w:val="footnote reference"/>
    <w:basedOn w:val="DefaultParagraphFont"/>
    <w:unhideWhenUsed/>
    <w:rsid w:val="00EC18D3"/>
    <w:rPr>
      <w:vertAlign w:val="superscript"/>
    </w:rPr>
  </w:style>
  <w:style w:type="character" w:customStyle="1" w:styleId="italic">
    <w:name w:val="italic"/>
    <w:basedOn w:val="DefaultParagraphFont"/>
    <w:rsid w:val="00EC18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67</Words>
  <Characters>38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09</dc:creator>
  <cp:keywords/>
  <dc:description/>
  <cp:lastModifiedBy>pc</cp:lastModifiedBy>
  <cp:revision>12</cp:revision>
  <dcterms:created xsi:type="dcterms:W3CDTF">2017-08-09T09:01:00Z</dcterms:created>
  <dcterms:modified xsi:type="dcterms:W3CDTF">2022-02-18T07:04:00Z</dcterms:modified>
</cp:coreProperties>
</file>